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0" w:type="dxa"/>
        <w:tblInd w:w="-176" w:type="dxa"/>
        <w:tblLayout w:type="fixed"/>
        <w:tblLook w:val="04A0"/>
      </w:tblPr>
      <w:tblGrid>
        <w:gridCol w:w="4398"/>
        <w:gridCol w:w="284"/>
        <w:gridCol w:w="5248"/>
      </w:tblGrid>
      <w:tr w:rsidR="00404ED0" w:rsidRPr="00404ED0" w:rsidTr="00404ED0">
        <w:trPr>
          <w:trHeight w:val="3390"/>
        </w:trPr>
        <w:tc>
          <w:tcPr>
            <w:tcW w:w="4395" w:type="dxa"/>
          </w:tcPr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04ED0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404ED0" w:rsidRPr="00404ED0" w:rsidRDefault="00404ED0" w:rsidP="00404ED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по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физике</w:t>
            </w: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10 класс</w:t>
            </w:r>
            <w:r w:rsidRPr="00404ED0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ответы</w:t>
            </w: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404ED0" w:rsidRPr="00404ED0" w:rsidRDefault="00404ED0" w:rsidP="00404ED0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404ED0" w:rsidRPr="00404ED0" w:rsidRDefault="00404ED0" w:rsidP="00404ED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404ED0"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3333EE" w:rsidRPr="00420DEB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Велосипедист, двигаясь равноускоренно, проезжает мимо четырех столбов, стоящих друг за другом на одинаковом расстоянии. Расстояние между первыми двумя столбцами он проехал за время </w:t>
      </w:r>
      <w:r w:rsidRPr="00420DE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=2 с, а между вторым и третьим – за время </w:t>
      </w:r>
      <w:r w:rsidRPr="00420DE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=1 с. Найти время </w:t>
      </w:r>
      <w:r w:rsidRPr="00420DE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движения велосипедиста между третьим и четвертым столбами. </w: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шение задачи 1</w:t>
      </w:r>
      <w:r w:rsidR="00404ED0">
        <w:rPr>
          <w:rFonts w:ascii="Times New Roman" w:hAnsi="Times New Roman" w:cs="Times New Roman"/>
          <w:sz w:val="28"/>
          <w:szCs w:val="28"/>
        </w:rPr>
        <w:t xml:space="preserve">. </w:t>
      </w:r>
      <w:r w:rsidRPr="00420DEB">
        <w:rPr>
          <w:rFonts w:ascii="Times New Roman" w:hAnsi="Times New Roman" w:cs="Times New Roman"/>
          <w:sz w:val="28"/>
          <w:szCs w:val="28"/>
        </w:rPr>
        <w:t xml:space="preserve">Пусть расстояние между столбами равно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4" o:title=""/>
          </v:shape>
          <o:OLEObject Type="Embed" ProgID="Equation.DSMT4" ShapeID="_x0000_i1025" DrawAspect="Content" ObjectID="_1506507478" r:id="rId5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скорость велосипедиста в момент, когда он поравняется с первым столбом, равна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300" w:dyaOrig="440">
          <v:shape id="_x0000_i1026" type="#_x0000_t75" style="width:15pt;height:21.75pt" o:ole="">
            <v:imagedata r:id="rId6" o:title=""/>
          </v:shape>
          <o:OLEObject Type="Embed" ProgID="Equation.DSMT4" ShapeID="_x0000_i1026" DrawAspect="Content" ObjectID="_1506507479" r:id="rId7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его ускорение равно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 id="_x0000_i1027" type="#_x0000_t75" style="width:12pt;height:13.5pt" o:ole="">
            <v:imagedata r:id="rId8" o:title=""/>
          </v:shape>
          <o:OLEObject Type="Embed" ProgID="Equation.DSMT4" ShapeID="_x0000_i1027" DrawAspect="Content" ObjectID="_1506507480" r:id="rId9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а время движения на первом, втором и третьем участках –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20" w:dyaOrig="440">
          <v:shape id="_x0000_i1028" type="#_x0000_t75" style="width:11.25pt;height:21.75pt" o:ole="">
            <v:imagedata r:id="rId10" o:title=""/>
          </v:shape>
          <o:OLEObject Type="Embed" ProgID="Equation.DSMT4" ShapeID="_x0000_i1028" DrawAspect="Content" ObjectID="_1506507481" r:id="rId11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029" type="#_x0000_t75" style="width:13.5pt;height:21.75pt" o:ole="">
            <v:imagedata r:id="rId12" o:title=""/>
          </v:shape>
          <o:OLEObject Type="Embed" ProgID="Equation.DSMT4" ShapeID="_x0000_i1029" DrawAspect="Content" ObjectID="_1506507482" r:id="rId13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и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40" w:dyaOrig="440">
          <v:shape id="_x0000_i1030" type="#_x0000_t75" style="width:12pt;height:21.75pt" o:ole="">
            <v:imagedata r:id="rId14" o:title=""/>
          </v:shape>
          <o:OLEObject Type="Embed" ProgID="Equation.DSMT4" ShapeID="_x0000_i1030" DrawAspect="Content" ObjectID="_1506507483" r:id="rId15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соответственно. Тогда скорость велосипедиста, когда он поравняется со вторым столбом, равна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940" w:dyaOrig="440">
          <v:shape id="_x0000_i1031" type="#_x0000_t75" style="width:47.25pt;height:21.75pt" o:ole="">
            <v:imagedata r:id="rId16" o:title=""/>
          </v:shape>
          <o:OLEObject Type="Embed" ProgID="Equation.DSMT4" ShapeID="_x0000_i1031" DrawAspect="Content" ObjectID="_1506507484" r:id="rId17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а с третьим столбом –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1620" w:dyaOrig="440">
          <v:shape id="_x0000_i1032" type="#_x0000_t75" style="width:81pt;height:21.75pt" o:ole="">
            <v:imagedata r:id="rId18" o:title=""/>
          </v:shape>
          <o:OLEObject Type="Embed" ProgID="Equation.DSMT4" ShapeID="_x0000_i1032" DrawAspect="Content" ObjectID="_1506507485" r:id="rId19"/>
        </w:object>
      </w:r>
      <w:r w:rsidRPr="00420DEB">
        <w:rPr>
          <w:rFonts w:ascii="Times New Roman" w:hAnsi="Times New Roman" w:cs="Times New Roman"/>
          <w:sz w:val="28"/>
          <w:szCs w:val="28"/>
        </w:rPr>
        <w:t>. Уравнения движения велосипедиста на первом, втором и третьем участках движения, имеют вид</w:t>
      </w:r>
    </w:p>
    <w:p w:rsidR="003333EE" w:rsidRPr="00420DEB" w:rsidRDefault="003333EE" w:rsidP="003333E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30"/>
          <w:sz w:val="28"/>
          <w:szCs w:val="28"/>
        </w:rPr>
        <w:object w:dxaOrig="1760" w:dyaOrig="840">
          <v:shape id="_x0000_i1033" type="#_x0000_t75" style="width:88.5pt;height:42pt" o:ole="">
            <v:imagedata r:id="rId20" o:title=""/>
          </v:shape>
          <o:OLEObject Type="Embed" ProgID="Equation.DSMT4" ShapeID="_x0000_i1033" DrawAspect="Content" ObjectID="_1506507486" r:id="rId21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 </w:t>
      </w:r>
      <w:r w:rsidRPr="00420DEB">
        <w:rPr>
          <w:rFonts w:ascii="Times New Roman" w:hAnsi="Times New Roman" w:cs="Times New Roman"/>
          <w:position w:val="-30"/>
          <w:sz w:val="28"/>
          <w:szCs w:val="28"/>
        </w:rPr>
        <w:object w:dxaOrig="2740" w:dyaOrig="840">
          <v:shape id="_x0000_i1034" type="#_x0000_t75" style="width:137.25pt;height:42pt" o:ole="">
            <v:imagedata r:id="rId22" o:title=""/>
          </v:shape>
          <o:OLEObject Type="Embed" ProgID="Equation.DSMT4" ShapeID="_x0000_i1034" DrawAspect="Content" ObjectID="_1506507487" r:id="rId23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 </w:t>
      </w:r>
      <w:r w:rsidRPr="00420DEB">
        <w:rPr>
          <w:rFonts w:ascii="Times New Roman" w:hAnsi="Times New Roman" w:cs="Times New Roman"/>
          <w:position w:val="-30"/>
          <w:sz w:val="28"/>
          <w:szCs w:val="28"/>
        </w:rPr>
        <w:object w:dxaOrig="3400" w:dyaOrig="840">
          <v:shape id="_x0000_i1035" type="#_x0000_t75" style="width:170.25pt;height:42pt" o:ole="">
            <v:imagedata r:id="rId24" o:title=""/>
          </v:shape>
          <o:OLEObject Type="Embed" ProgID="Equation.DSMT4" ShapeID="_x0000_i1035" DrawAspect="Content" ObjectID="_1506507488" r:id="rId25"/>
        </w:object>
      </w:r>
      <w:r w:rsidRPr="00420DEB">
        <w:rPr>
          <w:rFonts w:ascii="Times New Roman" w:hAnsi="Times New Roman" w:cs="Times New Roman"/>
          <w:sz w:val="28"/>
          <w:szCs w:val="28"/>
        </w:rPr>
        <w:t>.    (1)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>Запишем последнее уравнение в следующем виде</w:t>
      </w:r>
    </w:p>
    <w:p w:rsidR="003333EE" w:rsidRPr="00420DEB" w:rsidRDefault="003333EE" w:rsidP="003333E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36"/>
          <w:sz w:val="28"/>
          <w:szCs w:val="28"/>
        </w:rPr>
        <w:object w:dxaOrig="3640" w:dyaOrig="880">
          <v:shape id="_x0000_i1036" type="#_x0000_t75" style="width:182.25pt;height:43.5pt" o:ole="">
            <v:imagedata r:id="rId26" o:title=""/>
          </v:shape>
          <o:OLEObject Type="Embed" ProgID="Equation.DSMT4" ShapeID="_x0000_i1036" DrawAspect="Content" ObjectID="_1506507489" r:id="rId27"/>
        </w:object>
      </w:r>
      <w:r w:rsidRPr="00420DEB">
        <w:rPr>
          <w:rFonts w:ascii="Times New Roman" w:hAnsi="Times New Roman" w:cs="Times New Roman"/>
          <w:sz w:val="28"/>
          <w:szCs w:val="28"/>
        </w:rPr>
        <w:t>,</w:t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  <w:t>(2)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 xml:space="preserve">где </w:t>
      </w:r>
      <w:r w:rsidRPr="00420DEB">
        <w:rPr>
          <w:rFonts w:ascii="Times New Roman" w:hAnsi="Times New Roman" w:cs="Times New Roman"/>
          <w:position w:val="-30"/>
          <w:sz w:val="28"/>
          <w:szCs w:val="28"/>
        </w:rPr>
        <w:object w:dxaOrig="1080" w:dyaOrig="800">
          <v:shape id="_x0000_i1037" type="#_x0000_t75" style="width:54pt;height:39.75pt" o:ole="">
            <v:imagedata r:id="rId28" o:title=""/>
          </v:shape>
          <o:OLEObject Type="Embed" ProgID="Equation.DSMT4" ShapeID="_x0000_i1037" DrawAspect="Content" ObjectID="_1506507490" r:id="rId29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</w:t>
      </w:r>
      <w:r w:rsidRPr="00420DEB">
        <w:rPr>
          <w:rFonts w:ascii="Times New Roman" w:hAnsi="Times New Roman" w:cs="Times New Roman"/>
          <w:position w:val="-34"/>
          <w:sz w:val="28"/>
          <w:szCs w:val="28"/>
        </w:rPr>
        <w:object w:dxaOrig="1200" w:dyaOrig="900">
          <v:shape id="_x0000_i1038" type="#_x0000_t75" style="width:60pt;height:45pt" o:ole="">
            <v:imagedata r:id="rId30" o:title=""/>
          </v:shape>
          <o:OLEObject Type="Embed" ProgID="Equation.DSMT4" ShapeID="_x0000_i1038" DrawAspect="Content" ObjectID="_1506507491" r:id="rId31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Решая уравнение (2)  относительно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40" w:dyaOrig="440">
          <v:shape id="_x0000_i1039" type="#_x0000_t75" style="width:12pt;height:21.75pt" o:ole="">
            <v:imagedata r:id="rId32" o:title=""/>
          </v:shape>
          <o:OLEObject Type="Embed" ProgID="Equation.DSMT4" ShapeID="_x0000_i1039" DrawAspect="Content" ObjectID="_1506507492" r:id="rId33"/>
        </w:object>
      </w:r>
      <w:r w:rsidRPr="00420DEB">
        <w:rPr>
          <w:rFonts w:ascii="Times New Roman" w:hAnsi="Times New Roman" w:cs="Times New Roman"/>
          <w:sz w:val="28"/>
          <w:szCs w:val="28"/>
        </w:rPr>
        <w:t>, получаем</w:t>
      </w:r>
    </w:p>
    <w:p w:rsidR="003333EE" w:rsidRPr="00420DEB" w:rsidRDefault="003333EE" w:rsidP="003333E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40"/>
          <w:sz w:val="28"/>
          <w:szCs w:val="28"/>
        </w:rPr>
        <w:object w:dxaOrig="5179" w:dyaOrig="1060">
          <v:shape id="_x0000_i1040" type="#_x0000_t75" style="width:259.5pt;height:53.25pt" o:ole="">
            <v:imagedata r:id="rId34" o:title=""/>
          </v:shape>
          <o:OLEObject Type="Embed" ProgID="Equation.DSMT4" ShapeID="_x0000_i1040" DrawAspect="Content" ObjectID="_1506507493" r:id="rId35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.</w:t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  <w:t>(3)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 xml:space="preserve">Второй корень уравнения (2) отрицателен, поэтому его необходимо отбросить. Выразим, далее,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041" type="#_x0000_t75" style="width:13.5pt;height:21.75pt" o:ole="">
            <v:imagedata r:id="rId36" o:title=""/>
          </v:shape>
          <o:OLEObject Type="Embed" ProgID="Equation.DSMT4" ShapeID="_x0000_i1041" DrawAspect="Content" ObjectID="_1506507494" r:id="rId37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и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220" w:dyaOrig="260">
          <v:shape id="_x0000_i1042" type="#_x0000_t75" style="width:11.25pt;height:13.5pt" o:ole="">
            <v:imagedata r:id="rId38" o:title=""/>
          </v:shape>
          <o:OLEObject Type="Embed" ProgID="Equation.DSMT4" ShapeID="_x0000_i1042" DrawAspect="Content" ObjectID="_1506507495" r:id="rId39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через заданные времена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20" w:dyaOrig="440">
          <v:shape id="_x0000_i1043" type="#_x0000_t75" style="width:11.25pt;height:21.75pt" o:ole="">
            <v:imagedata r:id="rId40" o:title=""/>
          </v:shape>
          <o:OLEObject Type="Embed" ProgID="Equation.DSMT4" ShapeID="_x0000_i1043" DrawAspect="Content" ObjectID="_1506507496" r:id="rId41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044" type="#_x0000_t75" style="width:13.5pt;height:21.75pt" o:ole="">
            <v:imagedata r:id="rId42" o:title=""/>
          </v:shape>
          <o:OLEObject Type="Embed" ProgID="Equation.DSMT4" ShapeID="_x0000_i1044" DrawAspect="Content" ObjectID="_1506507497" r:id="rId43"/>
        </w:object>
      </w:r>
      <w:r w:rsidRPr="00420DEB">
        <w:rPr>
          <w:rFonts w:ascii="Times New Roman" w:hAnsi="Times New Roman" w:cs="Times New Roman"/>
          <w:sz w:val="28"/>
          <w:szCs w:val="28"/>
        </w:rPr>
        <w:t>, для чего перепишем первые два уравнения системы (1) в виде</w:t>
      </w:r>
    </w:p>
    <w:p w:rsidR="003333EE" w:rsidRPr="00420DEB" w:rsidRDefault="003333EE" w:rsidP="003333EE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1560" w:dyaOrig="480">
          <v:shape id="_x0000_i1045" type="#_x0000_t75" style="width:78pt;height:24pt" o:ole="">
            <v:imagedata r:id="rId44" o:title=""/>
          </v:shape>
          <o:OLEObject Type="Embed" ProgID="Equation.DSMT4" ShapeID="_x0000_i1045" DrawAspect="Content" ObjectID="_1506507498" r:id="rId45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 </w:t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position w:val="-16"/>
          <w:sz w:val="28"/>
          <w:szCs w:val="28"/>
        </w:rPr>
        <w:object w:dxaOrig="2520" w:dyaOrig="499">
          <v:shape id="_x0000_i1046" type="#_x0000_t75" style="width:126pt;height:24.75pt" o:ole="">
            <v:imagedata r:id="rId46" o:title=""/>
          </v:shape>
          <o:OLEObject Type="Embed" ProgID="Equation.DSMT4" ShapeID="_x0000_i1046" DrawAspect="Content" ObjectID="_1506507499" r:id="rId47"/>
        </w:object>
      </w:r>
      <w:r w:rsidRPr="00420DEB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</w:r>
      <w:r w:rsidRPr="00420DEB">
        <w:rPr>
          <w:rFonts w:ascii="Times New Roman" w:hAnsi="Times New Roman" w:cs="Times New Roman"/>
          <w:sz w:val="28"/>
          <w:szCs w:val="28"/>
        </w:rPr>
        <w:tab/>
        <w:t>(4)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lastRenderedPageBreak/>
        <w:t xml:space="preserve">Приравнивая эти выражения, находим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047" type="#_x0000_t75" style="width:13.5pt;height:21.75pt" o:ole="">
            <v:imagedata r:id="rId48" o:title=""/>
          </v:shape>
          <o:OLEObject Type="Embed" ProgID="Equation.DSMT4" ShapeID="_x0000_i1047" DrawAspect="Content" ObjectID="_1506507500" r:id="rId49"/>
        </w:object>
      </w:r>
    </w:p>
    <w:p w:rsidR="003333EE" w:rsidRPr="00420DEB" w:rsidRDefault="003333EE" w:rsidP="003333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38"/>
          <w:sz w:val="28"/>
          <w:szCs w:val="28"/>
        </w:rPr>
        <w:object w:dxaOrig="5040" w:dyaOrig="920">
          <v:shape id="_x0000_i1048" type="#_x0000_t75" style="width:252pt;height:45.75pt" o:ole="">
            <v:imagedata r:id="rId50" o:title=""/>
          </v:shape>
          <o:OLEObject Type="Embed" ProgID="Equation.DSMT4" ShapeID="_x0000_i1048" DrawAspect="Content" ObjectID="_1506507501" r:id="rId51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с.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 xml:space="preserve">Подставляя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260" w:dyaOrig="440">
          <v:shape id="_x0000_i1049" type="#_x0000_t75" style="width:13.5pt;height:21.75pt" o:ole="">
            <v:imagedata r:id="rId52" o:title=""/>
          </v:shape>
          <o:OLEObject Type="Embed" ProgID="Equation.DSMT4" ShapeID="_x0000_i1049" DrawAspect="Content" ObjectID="_1506507502" r:id="rId53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в любое из уравнений (4), получаем</w:t>
      </w:r>
    </w:p>
    <w:p w:rsidR="003333EE" w:rsidRPr="00420DEB" w:rsidRDefault="003333EE" w:rsidP="003333E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38"/>
          <w:sz w:val="28"/>
          <w:szCs w:val="28"/>
        </w:rPr>
        <w:object w:dxaOrig="3960" w:dyaOrig="880">
          <v:shape id="_x0000_i1050" type="#_x0000_t75" style="width:198pt;height:43.5pt" o:ole="">
            <v:imagedata r:id="rId54" o:title=""/>
          </v:shape>
          <o:OLEObject Type="Embed" ProgID="Equation.DSMT4" ShapeID="_x0000_i1050" DrawAspect="Content" ObjectID="_1506507503" r:id="rId55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Start"/>
      <w:r w:rsidRPr="00420DE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20DEB">
        <w:rPr>
          <w:rFonts w:ascii="Times New Roman" w:hAnsi="Times New Roman" w:cs="Times New Roman"/>
          <w:sz w:val="28"/>
          <w:szCs w:val="28"/>
        </w:rPr>
        <w:t>.</w:t>
      </w:r>
    </w:p>
    <w:p w:rsidR="003333EE" w:rsidRPr="00420DEB" w:rsidRDefault="003333EE" w:rsidP="003333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sz w:val="28"/>
          <w:szCs w:val="28"/>
        </w:rPr>
        <w:t>Тогда</w:t>
      </w:r>
    </w:p>
    <w:p w:rsidR="00865189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position w:val="-18"/>
          <w:sz w:val="28"/>
          <w:szCs w:val="28"/>
        </w:rPr>
        <w:object w:dxaOrig="7780" w:dyaOrig="639">
          <v:shape id="_x0000_i1051" type="#_x0000_t75" style="width:388.5pt;height:32.25pt" o:ole="">
            <v:imagedata r:id="rId56" o:title=""/>
          </v:shape>
          <o:OLEObject Type="Embed" ProgID="Equation.DSMT4" ShapeID="_x0000_i1051" DrawAspect="Content" ObjectID="_1506507504" r:id="rId57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333EE" w:rsidRPr="00420DEB" w:rsidRDefault="00865189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3333EE" w:rsidRPr="00865189">
        <w:rPr>
          <w:rFonts w:ascii="Times New Roman" w:hAnsi="Times New Roman" w:cs="Times New Roman"/>
          <w:b/>
          <w:sz w:val="28"/>
          <w:szCs w:val="28"/>
        </w:rPr>
        <w:t>Рекомендуемая оценка задачи 1</w:t>
      </w:r>
      <w:r w:rsidR="003333EE" w:rsidRPr="00865189">
        <w:rPr>
          <w:rFonts w:ascii="Times New Roman" w:hAnsi="Times New Roman" w:cs="Times New Roman"/>
          <w:sz w:val="28"/>
          <w:szCs w:val="28"/>
        </w:rPr>
        <w:t>.</w:t>
      </w:r>
      <w:r w:rsidR="003333EE"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="003333EE">
        <w:rPr>
          <w:rFonts w:ascii="Times New Roman" w:hAnsi="Times New Roman" w:cs="Times New Roman"/>
          <w:sz w:val="28"/>
          <w:szCs w:val="28"/>
        </w:rPr>
        <w:t xml:space="preserve">Уравнение (1) – 2 балла, уравнение (2) – 2 балла, уравнение (3) – 2 балла, уравнение (4) – 2 балла, расчетная формула и вычисление – 2 балл. </w:t>
      </w:r>
      <w:r w:rsidR="003333EE" w:rsidRPr="00420DEB">
        <w:rPr>
          <w:rFonts w:ascii="Times New Roman" w:hAnsi="Times New Roman" w:cs="Times New Roman"/>
          <w:sz w:val="28"/>
          <w:szCs w:val="28"/>
        </w:rPr>
        <w:t>Итого –10 баллов</w:t>
      </w:r>
    </w:p>
    <w:p w:rsidR="003333EE" w:rsidRPr="00420DEB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Задача 2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Два связанных нитью тела с массой m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hAnsi="Times New Roman" w:cs="Times New Roman"/>
          <w:sz w:val="28"/>
          <w:szCs w:val="28"/>
        </w:rPr>
        <w:t xml:space="preserve"> и m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20DEB">
        <w:rPr>
          <w:rFonts w:ascii="Times New Roman" w:hAnsi="Times New Roman" w:cs="Times New Roman"/>
          <w:sz w:val="28"/>
          <w:szCs w:val="28"/>
        </w:rPr>
        <w:t xml:space="preserve"> &gt; m</w:t>
      </w:r>
      <w:r w:rsidRPr="00420DE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hAnsi="Times New Roman" w:cs="Times New Roman"/>
          <w:sz w:val="28"/>
          <w:szCs w:val="28"/>
        </w:rPr>
        <w:t xml:space="preserve"> лежат на гладком столе (сила трения отсутствует). Силу </w:t>
      </w:r>
      <w:r w:rsidRPr="00420DEB">
        <w:rPr>
          <w:rFonts w:ascii="Times New Roman" w:hAnsi="Times New Roman" w:cs="Times New Roman"/>
          <w:b/>
          <w:i/>
          <w:sz w:val="28"/>
          <w:szCs w:val="28"/>
        </w:rPr>
        <w:t>F</w:t>
      </w:r>
      <w:r w:rsidRPr="00420DEB">
        <w:rPr>
          <w:rFonts w:ascii="Times New Roman" w:hAnsi="Times New Roman" w:cs="Times New Roman"/>
          <w:sz w:val="28"/>
          <w:szCs w:val="28"/>
        </w:rPr>
        <w:t xml:space="preserve"> прикладывают сначала к большему, а затем к меньшему телу. И в первом, и во втором случае тела движутся с ускорением. Сравнить натяжение нити в обоих случаях.</w: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шение задачи 2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Уравнение движения для случая, когда система тел движется вправо, имеет вид: 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F – T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= 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a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T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= 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a</w:t>
      </w:r>
      <w:r w:rsidRPr="00420DEB">
        <w:rPr>
          <w:rFonts w:ascii="Times New Roman" w:eastAsia="Calibri" w:hAnsi="Times New Roman" w:cs="Times New Roman"/>
          <w:sz w:val="28"/>
          <w:szCs w:val="28"/>
        </w:rPr>
        <w:t>, (</w:t>
      </w:r>
      <w:r w:rsidRPr="00420DE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– сила натяжения нити, связывающей грузы) откуда следует, что 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T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= F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/(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+ 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)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. Если приложить силу 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F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к меньшему по массе телу, тогда натяжение нити  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T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= F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/(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 xml:space="preserve"> + m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i/>
          <w:sz w:val="28"/>
          <w:szCs w:val="28"/>
        </w:rPr>
        <w:t>) &lt; T</w:t>
      </w:r>
      <w:r w:rsidRPr="00420DEB">
        <w:rPr>
          <w:rFonts w:ascii="Times New Roman" w:eastAsia="Calibri" w:hAnsi="Times New Roman" w:cs="Times New Roman"/>
          <w:i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04ED0">
        <w:rPr>
          <w:rFonts w:ascii="Times New Roman" w:eastAsia="Calibri" w:hAnsi="Times New Roman" w:cs="Times New Roman"/>
          <w:b/>
          <w:sz w:val="28"/>
          <w:szCs w:val="28"/>
        </w:rPr>
        <w:t>Рекомендуемая оценка задачи 2</w:t>
      </w:r>
      <w:r w:rsidRPr="00404ED0">
        <w:rPr>
          <w:rFonts w:ascii="Times New Roman" w:eastAsia="Calibri" w:hAnsi="Times New Roman" w:cs="Times New Roman"/>
          <w:sz w:val="28"/>
          <w:szCs w:val="28"/>
        </w:rPr>
        <w:t>.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Нахождение </w:t>
      </w:r>
      <w:r w:rsidRPr="0061091B">
        <w:rPr>
          <w:rFonts w:ascii="Times New Roman" w:eastAsia="Calibri" w:hAnsi="Times New Roman" w:cs="Times New Roman"/>
          <w:i/>
          <w:sz w:val="28"/>
          <w:szCs w:val="28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– </w:t>
      </w:r>
      <w:r w:rsidRPr="0061091B">
        <w:rPr>
          <w:rFonts w:ascii="Times New Roman" w:eastAsia="Calibri" w:hAnsi="Times New Roman" w:cs="Times New Roman"/>
          <w:sz w:val="28"/>
          <w:szCs w:val="28"/>
        </w:rPr>
        <w:t>4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балла, нахождение </w:t>
      </w:r>
      <w:r w:rsidRPr="0061091B">
        <w:rPr>
          <w:rFonts w:ascii="Times New Roman" w:eastAsia="Calibri" w:hAnsi="Times New Roman" w:cs="Times New Roman"/>
          <w:i/>
          <w:sz w:val="28"/>
          <w:szCs w:val="28"/>
        </w:rPr>
        <w:t>T</w:t>
      </w:r>
      <w:r w:rsidRPr="00420DE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– 4 балла, 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сравнение </w:t>
      </w:r>
      <w:r w:rsidRPr="0061091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61091B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61091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и </w:t>
      </w:r>
      <w:r w:rsidRPr="0061091B">
        <w:rPr>
          <w:rFonts w:ascii="Times New Roman" w:eastAsia="Calibri" w:hAnsi="Times New Roman" w:cs="Times New Roman"/>
          <w:i/>
          <w:sz w:val="28"/>
          <w:szCs w:val="28"/>
          <w:lang w:val="en-US"/>
        </w:rPr>
        <w:t>T</w:t>
      </w:r>
      <w:r w:rsidRPr="0061091B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61091B">
        <w:rPr>
          <w:rFonts w:ascii="Times New Roman" w:eastAsia="Calibri" w:hAnsi="Times New Roman" w:cs="Times New Roman"/>
          <w:sz w:val="28"/>
          <w:szCs w:val="28"/>
        </w:rPr>
        <w:t xml:space="preserve"> – 2</w:t>
      </w:r>
      <w:r w:rsidRPr="00420DEB">
        <w:rPr>
          <w:rFonts w:ascii="Times New Roman" w:eastAsia="Calibri" w:hAnsi="Times New Roman" w:cs="Times New Roman"/>
          <w:sz w:val="28"/>
          <w:szCs w:val="28"/>
        </w:rPr>
        <w:t xml:space="preserve"> балла. Итого </w:t>
      </w:r>
      <w:r w:rsidRPr="003333EE">
        <w:rPr>
          <w:rFonts w:ascii="Times New Roman" w:eastAsia="Calibri" w:hAnsi="Times New Roman" w:cs="Times New Roman"/>
          <w:sz w:val="28"/>
          <w:szCs w:val="28"/>
        </w:rPr>
        <w:t xml:space="preserve">– 10 </w:t>
      </w:r>
      <w:r w:rsidRPr="00420DEB">
        <w:rPr>
          <w:rFonts w:ascii="Times New Roman" w:eastAsia="Calibri" w:hAnsi="Times New Roman" w:cs="Times New Roman"/>
          <w:sz w:val="28"/>
          <w:szCs w:val="28"/>
        </w:rPr>
        <w:t>баллов.</w:t>
      </w:r>
    </w:p>
    <w:p w:rsidR="003333EE" w:rsidRPr="00420DEB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Задача 3</w:t>
      </w:r>
      <w:r w:rsidRPr="00404ED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Один моль идеального одноатомного газа используют в качестве рабочего вещества в тепловом двигателе, цикл которого показан на </w:t>
      </w:r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PV</w:t>
      </w:r>
      <w:r w:rsidRPr="00420DEB">
        <w:rPr>
          <w:rFonts w:ascii="Times New Roman" w:hAnsi="Times New Roman" w:cs="Times New Roman"/>
          <w:sz w:val="28"/>
          <w:szCs w:val="28"/>
        </w:rPr>
        <w:t xml:space="preserve"> – диаграмме. Во сколько раз КПД этого цикла отличается от максимально возможного КПД цикла, осуществляемого при той же </w:t>
      </w:r>
      <w:r w:rsidR="00865189" w:rsidRPr="00420DEB">
        <w:rPr>
          <w:rFonts w:ascii="Times New Roman" w:hAnsi="Times New Roman" w:cs="Times New Roman"/>
          <w:sz w:val="28"/>
          <w:szCs w:val="28"/>
        </w:rPr>
        <w:t>максимальной и</w:t>
      </w:r>
      <w:r w:rsidRPr="00420DEB">
        <w:rPr>
          <w:rFonts w:ascii="Times New Roman" w:hAnsi="Times New Roman" w:cs="Times New Roman"/>
          <w:sz w:val="28"/>
          <w:szCs w:val="28"/>
        </w:rPr>
        <w:t xml:space="preserve"> минимальной температурах, что и в данном цикле?</w:t>
      </w:r>
    </w:p>
    <w:p w:rsidR="003333EE" w:rsidRPr="00420DEB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3333E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20DE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382244" cy="1774552"/>
            <wp:effectExtent l="19050" t="0" r="0" b="0"/>
            <wp:docPr id="1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168" cy="177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3EE" w:rsidRPr="00420DEB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lastRenderedPageBreak/>
        <w:t>Решение задачи 3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Из уравнения состояния идеального газа получаем, что </w:t>
      </w:r>
      <w:r w:rsidRPr="00420DEB">
        <w:rPr>
          <w:rFonts w:ascii="Times New Roman" w:hAnsi="Times New Roman" w:cs="Times New Roman"/>
          <w:position w:val="-12"/>
          <w:sz w:val="28"/>
          <w:szCs w:val="28"/>
        </w:rPr>
        <w:object w:dxaOrig="1180" w:dyaOrig="380">
          <v:shape id="_x0000_i1052" type="#_x0000_t75" style="width:58.5pt;height:18.75pt" o:ole="">
            <v:imagedata r:id="rId59" o:title=""/>
          </v:shape>
          <o:OLEObject Type="Embed" ProgID="Equation.3" ShapeID="_x0000_i1052" DrawAspect="Content" ObjectID="_1506507505" r:id="rId60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420DEB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20DEB">
        <w:rPr>
          <w:rFonts w:ascii="Times New Roman" w:hAnsi="Times New Roman" w:cs="Times New Roman"/>
          <w:sz w:val="28"/>
          <w:szCs w:val="28"/>
        </w:rPr>
        <w:t xml:space="preserve"> – номер состояния. На участке 1-2 газ получает от нагревателя количество теплоты </w:t>
      </w:r>
      <w:r w:rsidRPr="00420DEB">
        <w:rPr>
          <w:rFonts w:ascii="Times New Roman" w:hAnsi="Times New Roman" w:cs="Times New Roman"/>
          <w:position w:val="-26"/>
          <w:sz w:val="28"/>
          <w:szCs w:val="28"/>
        </w:rPr>
        <w:object w:dxaOrig="4520" w:dyaOrig="700">
          <v:shape id="_x0000_i1053" type="#_x0000_t75" style="width:225.75pt;height:35.25pt" o:ole="">
            <v:imagedata r:id="rId61" o:title=""/>
          </v:shape>
          <o:OLEObject Type="Embed" ProgID="Equation.3" ShapeID="_x0000_i1053" DrawAspect="Content" ObjectID="_1506507506" r:id="rId62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а на участках 2-3 и 3-1 отдает холодильнику количество теплоты </w:t>
      </w:r>
      <w:r w:rsidRPr="00420DEB">
        <w:rPr>
          <w:rFonts w:ascii="Times New Roman" w:hAnsi="Times New Roman" w:cs="Times New Roman"/>
          <w:position w:val="-26"/>
          <w:sz w:val="28"/>
          <w:szCs w:val="28"/>
        </w:rPr>
        <w:object w:dxaOrig="5560" w:dyaOrig="700">
          <v:shape id="_x0000_i1054" type="#_x0000_t75" style="width:278.25pt;height:35.25pt" o:ole="">
            <v:imagedata r:id="rId63" o:title=""/>
          </v:shape>
          <o:OLEObject Type="Embed" ProgID="Equation.3" ShapeID="_x0000_i1054" DrawAspect="Content" ObjectID="_1506507507" r:id="rId64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Поэтому </w:t>
      </w:r>
      <w:r w:rsidRPr="00420DEB">
        <w:rPr>
          <w:rFonts w:ascii="Times New Roman" w:hAnsi="Times New Roman" w:cs="Times New Roman"/>
          <w:position w:val="-34"/>
          <w:sz w:val="28"/>
          <w:szCs w:val="28"/>
        </w:rPr>
        <w:object w:dxaOrig="1800" w:dyaOrig="780">
          <v:shape id="_x0000_i1055" type="#_x0000_t75" style="width:90pt;height:39pt" o:ole="">
            <v:imagedata r:id="rId65" o:title=""/>
          </v:shape>
          <o:OLEObject Type="Embed" ProgID="Equation.3" ShapeID="_x0000_i1055" DrawAspect="Content" ObjectID="_1506507508" r:id="rId66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а КПД цикла Карно </w:t>
      </w:r>
      <w:r w:rsidRPr="00420DEB">
        <w:rPr>
          <w:rFonts w:ascii="Times New Roman" w:hAnsi="Times New Roman" w:cs="Times New Roman"/>
          <w:position w:val="-34"/>
          <w:sz w:val="28"/>
          <w:szCs w:val="28"/>
        </w:rPr>
        <w:object w:dxaOrig="3280" w:dyaOrig="780">
          <v:shape id="_x0000_i1056" type="#_x0000_t75" style="width:164.25pt;height:39pt" o:ole="">
            <v:imagedata r:id="rId67" o:title=""/>
          </v:shape>
          <o:OLEObject Type="Embed" ProgID="Equation.3" ShapeID="_x0000_i1056" DrawAspect="Content" ObjectID="_1506507509" r:id="rId68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420DEB">
        <w:rPr>
          <w:rFonts w:ascii="Times New Roman" w:hAnsi="Times New Roman" w:cs="Times New Roman"/>
          <w:position w:val="-26"/>
          <w:sz w:val="28"/>
          <w:szCs w:val="28"/>
        </w:rPr>
        <w:object w:dxaOrig="1200" w:dyaOrig="700">
          <v:shape id="_x0000_i1057" type="#_x0000_t75" style="width:60pt;height:35.25pt" o:ole="">
            <v:imagedata r:id="rId69" o:title=""/>
          </v:shape>
          <o:OLEObject Type="Embed" ProgID="Equation.3" ShapeID="_x0000_i1057" DrawAspect="Content" ObjectID="_1506507510" r:id="rId70"/>
        </w:objec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комендуемая оценка задачи 3</w:t>
      </w:r>
      <w:r w:rsidRPr="00404ED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пись уравн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нделеева-Клапейро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1 балл, запись выражений для полученной или отданной теплоты на каждом из трех участков цикла – по 2 балла, запись выражения для КПД цикла – 2 балла, вычисление КПД – 1 балл. </w:t>
      </w:r>
      <w:r w:rsidRPr="00420DEB">
        <w:rPr>
          <w:rFonts w:ascii="Times New Roman" w:hAnsi="Times New Roman" w:cs="Times New Roman"/>
          <w:sz w:val="28"/>
          <w:szCs w:val="28"/>
        </w:rPr>
        <w:t>Итого –10 баллов</w:t>
      </w:r>
    </w:p>
    <w:p w:rsidR="003333EE" w:rsidRPr="00420DEB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Задача 4.</w:t>
      </w:r>
      <w:r w:rsidR="00404ED0">
        <w:rPr>
          <w:rFonts w:ascii="Times New Roman" w:hAnsi="Times New Roman" w:cs="Times New Roman"/>
          <w:sz w:val="28"/>
          <w:szCs w:val="28"/>
        </w:rPr>
        <w:t xml:space="preserve"> </w:t>
      </w:r>
      <w:r w:rsidRPr="00420DEB">
        <w:rPr>
          <w:rFonts w:ascii="Times New Roman" w:hAnsi="Times New Roman" w:cs="Times New Roman"/>
          <w:sz w:val="28"/>
          <w:szCs w:val="28"/>
        </w:rPr>
        <w:t xml:space="preserve">Каким должно быть сопротивление </w:t>
      </w:r>
      <w:r w:rsidRPr="00420DEB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58" type="#_x0000_t75" style="width:9.75pt;height:11.25pt" o:ole="">
            <v:imagedata r:id="rId71" o:title=""/>
          </v:shape>
          <o:OLEObject Type="Embed" ProgID="Equation.DSMT4" ShapeID="_x0000_i1058" DrawAspect="Content" ObjectID="_1506507511" r:id="rId72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чтобы входное сопротивление цепи между клеммами тоже было равно </w:t>
      </w:r>
      <w:r w:rsidRPr="00420DEB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59" type="#_x0000_t75" style="width:9.75pt;height:11.25pt" o:ole="">
            <v:imagedata r:id="rId73" o:title=""/>
          </v:shape>
          <o:OLEObject Type="Embed" ProgID="Equation.DSMT4" ShapeID="_x0000_i1059" DrawAspect="Content" ObjectID="_1506507512" r:id="rId74"/>
        </w:object>
      </w:r>
      <w:r w:rsidRPr="00420DEB">
        <w:rPr>
          <w:rFonts w:ascii="Times New Roman" w:hAnsi="Times New Roman" w:cs="Times New Roman"/>
          <w:sz w:val="28"/>
          <w:szCs w:val="28"/>
        </w:rPr>
        <w:t>?</w:t>
      </w:r>
    </w:p>
    <w:p w:rsidR="003333EE" w:rsidRPr="00420DEB" w:rsidRDefault="003333EE" w:rsidP="003333E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333EE" w:rsidRDefault="005718F7" w:rsidP="003333E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16" o:spid="_x0000_s1026" style="width:228.6pt;height:140.1pt;mso-position-horizontal-relative:char;mso-position-vertical-relative:line" coordorigin="4551,3093" coordsize="3504,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">
            <v:line id="Line 17" o:spid="_x0000_s1027" style="position:absolute;visibility:visible;mso-wrap-style:square" from="4551,3181" to="5165,3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JpaMEAAADbAAAADwAAAGRycy9kb3ducmV2LnhtbERPTWsCMRC9C/6HMEJvmtWD1q1RRCqW&#10;ghRXe+ht2Ex3F5NJ2KS6/fdGELzN433OYtVZIy7UhsaxgvEoA0FcOt1wpeB03A5fQYSIrNE4JgX/&#10;FGC17PcWmGt35QNdiliJFMIhRwV1jD6XMpQ1WQwj54kT9+taizHBtpK6xWsKt0ZOsmwqLTacGmr0&#10;tKmpPBd/VsHXpPFzlJ/bXTHfm+P+x2T+/Vupl0G3fgMRqYtP8cP9odP8Gdx/SQfI5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AmlowQAAANsAAAAPAAAAAAAAAAAAAAAA&#10;AKECAABkcnMvZG93bnJldi54bWxQSwUGAAAAAAQABAD5AAAAjwMAAAAA&#10;" strokeweight="1.5pt">
              <v:stroke startarrow="oval"/>
            </v:line>
            <v:rect id="Rectangle 18" o:spid="_x0000_s1028" style="position:absolute;left:5165;top:3093;width:656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/0a8UA&#10;AADbAAAADwAAAGRycy9kb3ducmV2LnhtbESPQWsCQQyF7wX/wxDBS6mztlBkdZSiFsSDUBXsMezE&#10;3aU7mWVm1NVf3xwEbwnv5b0v03nnGnWhEGvPBkbDDBRx4W3NpYHD/vttDComZIuNZzJwowjzWe9l&#10;irn1V/6hyy6VSkI45migSqnNtY5FRQ7j0LfEop18cJhkDaW2Aa8S7hr9nmWf2mHN0lBhS4uKir/d&#10;2Rlojwt0q61Om3D7uP+eD9vlMns1ZtDvviagEnXpaX5cr63gC6z8IgPo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3/RrxQAAANsAAAAPAAAAAAAAAAAAAAAAAJgCAABkcnMv&#10;ZG93bnJldi54bWxQSwUGAAAAAAQABAD1AAAAigMAAAAA&#10;" strokeweight="1.5pt"/>
            <v:rect id="Rectangle 19" o:spid="_x0000_s1029" style="position:absolute;left:6478;top:3093;width:657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NR8MMA&#10;AADbAAAADwAAAGRycy9kb3ducmV2LnhtbERPTWvCQBC9C/6HZQq9SN20hdJGVxGtID0IpgE9Dtkx&#10;Cc3Oht1NjP313YLgbR7vc+bLwTSiJ+drywqepwkI4sLqmksF+ff26R2ED8gaG8uk4EoelovxaI6p&#10;thc+UJ+FUsQQ9ikqqEJoUyl9UZFBP7UtceTO1hkMEbpSaoeXGG4a+ZIkb9JgzbGhwpbWFRU/WWcU&#10;tMc1ms+9DF/u+vp76vL9ZpNMlHp8GFYzEIGGcBff3Dsd53/A/y/x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NR8MMAAADbAAAADwAAAAAAAAAAAAAAAACYAgAAZHJzL2Rv&#10;d25yZXYueG1sUEsFBgAAAAAEAAQA9QAAAIgDAAAAAA==&#10;" strokeweight="1.5pt"/>
            <v:line id="Line 20" o:spid="_x0000_s1030" style="position:absolute;flip:y;visibility:visible;mso-wrap-style:square" from="5821,3226" to="6435,3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Uyb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6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SdTJvgAAANsAAAAPAAAAAAAAAAAAAAAAAKEC&#10;AABkcnMvZG93bnJldi54bWxQSwUGAAAAAAQABAD5AAAAjAMAAAAA&#10;" strokeweight="1.5pt"/>
            <v:line id="Line 21" o:spid="_x0000_s1031" style="position:absolute;flip:y;visibility:visible;mso-wrap-style:square" from="7135,3226" to="7486,3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VxUsIAAADbAAAADwAAAGRycy9kb3ducmV2LnhtbESPQYvCMBSE74L/ITzBm6b2IEs1igiC&#10;sh5cV/D6aF6bYvNSkmi7/94sLOxxmJlvmPV2sK14kQ+NYwWLeQaCuHS64VrB7fsw+wARIrLG1jEp&#10;+KEA2814tMZCu56/6HWNtUgQDgUqMDF2hZShNGQxzF1HnLzKeYsxSV9L7bFPcNvKPMuW0mLDacFg&#10;R3tD5eP6tArk6bO/+EN+q+rq2Ln7yZyX/aDUdDLsViAiDfE//Nc+agX5An6/pB8gN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VxUsIAAADbAAAADwAAAAAAAAAAAAAA&#10;AAChAgAAZHJzL2Rvd25yZXYueG1sUEsFBgAAAAAEAAQA+QAAAJADAAAAAA==&#10;" strokeweight="1.5pt"/>
            <v:line id="Line 22" o:spid="_x0000_s1032" style="position:absolute;visibility:visible;mso-wrap-style:square" from="7486,3226" to="7487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flP8MAAADbAAAADwAAAGRycy9kb3ducmV2LnhtbESPQWvCQBSE7wX/w/IEb3VjBCnRVUSw&#10;lt6aFqG3R/aZxGTfxt2Npv++Kwgeh5n5hlltBtOKKzlfW1YwmyYgiAuray4V/HzvX99A+ICssbVM&#10;Cv7Iw2Y9ellhpu2Nv+iah1JECPsMFVQhdJmUvqjIoJ/ajjh6J+sMhihdKbXDW4SbVqZJspAGa44L&#10;FXa0q6ho8t4oOPY5/56bvWuxfz8cTsdL4+efSk3Gw3YJItAQnuFH+0MrSFO4f4k/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X5T/DAAAA2wAAAA8AAAAAAAAAAAAA&#10;AAAAoQIAAGRycy9kb3ducmV2LnhtbFBLBQYAAAAABAAEAPkAAACRAwAAAAA=&#10;" strokeweight="1.5pt"/>
            <v:rect id="Rectangle 23" o:spid="_x0000_s1033" style="position:absolute;left:7176;top:3976;width:664;height:2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D08IA&#10;AADbAAAADwAAAGRycy9kb3ducmV2LnhtbESPT4vCMBTE7wv7HcJb2Nua2oJI1ygiCu5t/YceH83b&#10;pti8lCba9ttvBMHjMDO/YWaL3tbiTq2vHCsYjxIQxIXTFZcKjofN1xSED8gaa8ekYCAPi/n72wxz&#10;7Tre0X0fShEh7HNUYEJocil9YciiH7mGOHp/rrUYomxLqVvsItzWMk2SibRYcVww2NDKUHHd36yC&#10;k70wX6qfbH02adb9joepXA5KfX70y28QgfrwCj/bW60gzeDxJf4AOf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sPTwgAAANsAAAAPAAAAAAAAAAAAAAAAAJgCAABkcnMvZG93&#10;bnJldi54bWxQSwUGAAAAAAQABAD1AAAAhwMAAAAA&#10;" strokeweight="1.5pt"/>
            <v:rect id="Rectangle 24" o:spid="_x0000_s1034" style="position:absolute;left:5862;top:3976;width:664;height:21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Nbp8IA&#10;AADbAAAADwAAAGRycy9kb3ducmV2LnhtbESPQWvCQBSE7wX/w/IEb3VjlCLRVURa0Fu1FT0+ss9s&#10;MPs2ZFeT/PuuIPQ4zMw3zHLd2Uo8qPGlYwWTcQKCOHe65ELB78/X+xyED8gaK8ekoCcP69XgbYmZ&#10;di0f6HEMhYgQ9hkqMCHUmZQ+N2TRj11NHL2rayyGKJtC6gbbCLeVTJPkQ1osOS4YrGlrKL8d71bB&#10;yV6YL+V++nk26bT9nvRzuemVGg27zQJEoC78h1/tnVaQzuD5Jf4A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41unwgAAANsAAAAPAAAAAAAAAAAAAAAAAJgCAABkcnMvZG93&#10;bnJldi54bWxQSwUGAAAAAAQABAD1AAAAhwMAAAAA&#10;" strokeweight="1.5pt"/>
            <v:line id="Line 25" o:spid="_x0000_s1035" style="position:absolute;visibility:visible;mso-wrap-style:square" from="6172,3226" to="6173,3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59S8MAAADb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D7g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+fUvDAAAA2wAAAA8AAAAAAAAAAAAA&#10;AAAAoQIAAGRycy9kb3ducmV2LnhtbFBLBQYAAAAABAAEAPkAAACRAwAAAAA=&#10;" strokeweight="1.5pt"/>
            <v:line id="Line 26" o:spid="_x0000_s1036" style="position:absolute;visibility:visible;mso-wrap-style:square" from="7486,4415" to="7487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zjPMMAAADbAAAADwAAAGRycy9kb3ducmV2LnhtbESPT4vCMBTE7wt+h/AEb2uqgizVKCL4&#10;B2/bFcHbo3m2tc1LTVLtfvvNwsIeh5n5DbNc96YRT3K+sqxgMk5AEOdWV1woOH/t3j9A+ICssbFM&#10;Cr7Jw3o1eFtiqu2LP+mZhUJECPsUFZQhtKmUPi/JoB/bljh6N+sMhihdIbXDV4SbRk6TZC4NVhwX&#10;SmxpW1JeZ51RcOkyvt7rnWuw2x8Ot8uj9rOTUqNhv1mACNSH//Bf+6gVTOfw+yX+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s4zzDAAAA2wAAAA8AAAAAAAAAAAAA&#10;AAAAoQIAAGRycy9kb3ducmV2LnhtbFBLBQYAAAAABAAEAPkAAACRAwAAAAA=&#10;" strokeweight="1.5pt"/>
            <v:line id="Line 27" o:spid="_x0000_s1037" style="position:absolute;visibility:visible;mso-wrap-style:square" from="6172,4460" to="6173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BGp8MAAADbAAAADwAAAGRycy9kb3ducmV2LnhtbESPQWvCQBSE7wX/w/KE3upGC61EVxHB&#10;Kr0ZRfD2yD6TmOzbdHej8d+7hUKPw8x8w8yXvWnEjZyvLCsYjxIQxLnVFRcKjofN2xSED8gaG8uk&#10;4EEelovByxxTbe+8p1sWChEh7FNUUIbQplL6vCSDfmRb4uhdrDMYonSF1A7vEW4aOUmSD2mw4rhQ&#10;YkvrkvI664yCU5fx+VpvXIPd13Z7Of3U/v1bqddhv5qBCNSH//Bfe6cVTD7h9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gRqfDAAAA2wAAAA8AAAAAAAAAAAAA&#10;AAAAoQIAAGRycy9kb3ducmV2LnhtbFBLBQYAAAAABAAEAPkAAACRAwAAAAA=&#10;" strokeweight="1.5pt"/>
            <v:line id="Line 28" o:spid="_x0000_s1038" style="position:absolute;flip:x;visibility:visible;mso-wrap-style:square" from="4595,4812" to="7486,4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3hr0AAADbAAAADwAAAGRycy9kb3ducmV2LnhtbERPTwsBQRS/K99hesqNWQ5oGZJSJGkR&#10;19fOs7vZebPtDJZPbw7K8dfv/2zRmFI8qXaFZQWDfgSCOLW64EzB+bTuTUA4j6yxtEwK3uRgMW+3&#10;Zhhr++KEnkefiRDCLkYFufdVLKVLczLo+rYiDtzN1gZ9gHUmdY2vEG5KOYyikTRYcGjIsaJVTun9&#10;+DAKkt1lO07uOCkv4/31s3OHJtsclOp2muUUhKfG/8U/90YrGIax4Uv4AXL+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Dot4a9AAAA2wAAAA8AAAAAAAAAAAAAAAAAoQIA&#10;AGRycy9kb3ducmV2LnhtbFBLBQYAAAAABAAEAPkAAACLAwAAAAA=&#10;" strokeweight="1.5pt">
              <v:stroke endarrow="oval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39" type="#_x0000_t202" style="position:absolute;left:7617;top:3754;width:438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<v:textbox>
                <w:txbxContent>
                  <w:p w:rsidR="003333EE" w:rsidRPr="000D7465" w:rsidRDefault="003333EE" w:rsidP="003333EE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Text Box 30" o:spid="_x0000_s1040" type="#_x0000_t202" style="position:absolute;left:6610;top:3226;width:438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3333EE" w:rsidRPr="000D7465" w:rsidRDefault="003333EE" w:rsidP="003333EE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 w:rsidRPr="000D7465">
                      <w:rPr>
                        <w:i/>
                        <w:sz w:val="36"/>
                        <w:szCs w:val="36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31" o:spid="_x0000_s1041" type="#_x0000_t202" style="position:absolute;left:5734;top:3798;width:438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<v:textbox>
                <w:txbxContent>
                  <w:p w:rsidR="003333EE" w:rsidRPr="000D7465" w:rsidRDefault="003333EE" w:rsidP="003333EE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 w:rsidRPr="000D7465">
                      <w:rPr>
                        <w:i/>
                        <w:sz w:val="36"/>
                        <w:szCs w:val="36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32" o:spid="_x0000_s1042" type="#_x0000_t202" style="position:absolute;left:5252;top:3270;width:438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>
                <w:txbxContent>
                  <w:p w:rsidR="003333EE" w:rsidRPr="000D7465" w:rsidRDefault="003333EE" w:rsidP="003333EE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 w:rsidRPr="000D7465">
                      <w:rPr>
                        <w:i/>
                        <w:sz w:val="36"/>
                        <w:szCs w:val="36"/>
                        <w:lang w:val="en-US"/>
                      </w:rPr>
                      <w:t>R</w:t>
                    </w:r>
                  </w:p>
                </w:txbxContent>
              </v:textbox>
            </v:shape>
            <v:shape id="Text Box 33" o:spid="_x0000_s1043" type="#_x0000_t202" style="position:absolute;left:5383;top:4988;width:140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<v:textbox>
                <w:txbxContent>
                  <w:p w:rsidR="003333EE" w:rsidRPr="00417825" w:rsidRDefault="003333EE" w:rsidP="003333EE">
                    <w:pPr>
                      <w:rPr>
                        <w:szCs w:val="32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шение задачи 4</w:t>
      </w:r>
      <w:r w:rsidRPr="00420DEB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Входное сопротивление цепи равно </w:t>
      </w:r>
      <w:r w:rsidRPr="00420DEB">
        <w:rPr>
          <w:rFonts w:ascii="Times New Roman" w:hAnsi="Times New Roman" w:cs="Times New Roman"/>
          <w:position w:val="-26"/>
          <w:sz w:val="28"/>
          <w:szCs w:val="28"/>
        </w:rPr>
        <w:object w:dxaOrig="2180" w:dyaOrig="740">
          <v:shape id="_x0000_i1061" type="#_x0000_t75" style="width:108.75pt;height:36.75pt" o:ole="">
            <v:imagedata r:id="rId75" o:title=""/>
          </v:shape>
          <o:OLEObject Type="Embed" ProgID="Equation.DSMT4" ShapeID="_x0000_i1061" DrawAspect="Content" ObjectID="_1506507513" r:id="rId76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Приравнивая входное сопротивление </w:t>
      </w:r>
      <w:proofErr w:type="gramStart"/>
      <w:r w:rsidRPr="00420DEB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Pr="00420DEB">
        <w:rPr>
          <w:rFonts w:ascii="Times New Roman" w:hAnsi="Times New Roman" w:cs="Times New Roman"/>
          <w:position w:val="-4"/>
          <w:sz w:val="28"/>
          <w:szCs w:val="28"/>
        </w:rPr>
        <w:object w:dxaOrig="200" w:dyaOrig="220">
          <v:shape id="_x0000_i1062" type="#_x0000_t75" style="width:9.75pt;height:11.25pt" o:ole="">
            <v:imagedata r:id="rId77" o:title=""/>
          </v:shape>
          <o:OLEObject Type="Embed" ProgID="Equation.DSMT4" ShapeID="_x0000_i1062" DrawAspect="Content" ObjectID="_1506507514" r:id="rId78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получаем уравнение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4239" w:dyaOrig="420">
          <v:shape id="_x0000_i1063" type="#_x0000_t75" style="width:212.25pt;height:21pt" o:ole="">
            <v:imagedata r:id="rId79" o:title=""/>
          </v:shape>
          <o:OLEObject Type="Embed" ProgID="Equation.DSMT4" ShapeID="_x0000_i1063" DrawAspect="Content" ObjectID="_1506507515" r:id="rId80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или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1400" w:dyaOrig="360">
          <v:shape id="_x0000_i1064" type="#_x0000_t75" style="width:69.75pt;height:18pt" o:ole="">
            <v:imagedata r:id="rId81" o:title=""/>
          </v:shape>
          <o:OLEObject Type="Embed" ProgID="Equation.DSMT4" ShapeID="_x0000_i1064" DrawAspect="Content" ObjectID="_1506507516" r:id="rId82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Pr="00420DEB">
        <w:rPr>
          <w:rFonts w:ascii="Times New Roman" w:hAnsi="Times New Roman" w:cs="Times New Roman"/>
          <w:position w:val="-8"/>
          <w:sz w:val="28"/>
          <w:szCs w:val="28"/>
        </w:rPr>
        <w:object w:dxaOrig="999" w:dyaOrig="400">
          <v:shape id="_x0000_i1065" type="#_x0000_t75" style="width:50.25pt;height:20.25pt" o:ole="">
            <v:imagedata r:id="rId83" o:title=""/>
          </v:shape>
          <o:OLEObject Type="Embed" ProgID="Equation.DSMT4" ShapeID="_x0000_i1065" DrawAspect="Content" ObjectID="_1506507517" r:id="rId84"/>
        </w:object>
      </w:r>
      <w:r w:rsidRPr="00420DEB">
        <w:rPr>
          <w:rFonts w:ascii="Times New Roman" w:hAnsi="Times New Roman" w:cs="Times New Roman"/>
          <w:sz w:val="28"/>
          <w:szCs w:val="28"/>
        </w:rPr>
        <w:t>.</w:t>
      </w: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комендуемая оценка задачи 4</w:t>
      </w:r>
      <w:r w:rsidRPr="00404ED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пись выражения для входного сопротивления цепи – 3 балла, составление уравнения для определения </w:t>
      </w:r>
      <w:r w:rsidRPr="00BA260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и его упрощение – 5 баллов, решение уравнения и окончательный ответ – 2 балла. </w:t>
      </w:r>
      <w:r w:rsidRPr="00420DEB">
        <w:rPr>
          <w:rFonts w:ascii="Times New Roman" w:hAnsi="Times New Roman" w:cs="Times New Roman"/>
          <w:sz w:val="28"/>
          <w:szCs w:val="28"/>
        </w:rPr>
        <w:t>Итого –10 баллов</w:t>
      </w:r>
    </w:p>
    <w:p w:rsidR="003333EE" w:rsidRPr="00420DEB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333EE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Задача 5.</w:t>
      </w:r>
      <w:r w:rsidRPr="00420DEB">
        <w:rPr>
          <w:rFonts w:ascii="Times New Roman" w:hAnsi="Times New Roman" w:cs="Times New Roman"/>
          <w:sz w:val="28"/>
          <w:szCs w:val="28"/>
        </w:rPr>
        <w:t xml:space="preserve"> Через клин с малым углом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66" type="#_x0000_t75" style="width:13.5pt;height:12pt" o:ole="">
            <v:imagedata r:id="rId85" o:title=""/>
          </v:shape>
          <o:OLEObject Type="Embed" ProgID="Equation.DSMT4" ShapeID="_x0000_i1066" DrawAspect="Content" ObjectID="_1506507518" r:id="rId86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при вершине проходит луч света, который падает под малым углом </w:t>
      </w:r>
      <w:r w:rsidRPr="00420DEB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67" type="#_x0000_t75" style="width:11.25pt;height:13.5pt" o:ole="">
            <v:imagedata r:id="rId87" o:title=""/>
          </v:shape>
          <o:OLEObject Type="Embed" ProgID="Equation.DSMT4" ShapeID="_x0000_i1067" DrawAspect="Content" ObjectID="_1506507519" r:id="rId88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к передней поверхности клина. Найдите угол отклонения луча света от первоначального направления. Показатель преломления материала клина равен </w:t>
      </w:r>
      <w:r w:rsidRPr="00420DE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8" type="#_x0000_t75" style="width:11.25pt;height:12pt" o:ole="">
            <v:imagedata r:id="rId89" o:title=""/>
          </v:shape>
          <o:OLEObject Type="Embed" ProgID="Equation.DSMT4" ShapeID="_x0000_i1068" DrawAspect="Content" ObjectID="_1506507520" r:id="rId90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333EE" w:rsidRPr="00420DEB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333EE" w:rsidRPr="00420DEB" w:rsidRDefault="005718F7" w:rsidP="003333E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2" o:spid="_x0000_s1044" style="width:336.3pt;height:125.4pt;mso-position-horizontal-relative:char;mso-position-vertical-relative:line" coordorigin="4332,3534" coordsize="4336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">
            <v:line id="Line 3" o:spid="_x0000_s1045" style="position:absolute;visibility:visible;mso-wrap-style:square" from="4858,4195" to="8668,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UA7MEAAADaAAAADwAAAGRycy9kb3ducmV2LnhtbESP0YrCMBRE34X9h3AF3zRVoUjXKCIr&#10;LCyI1n7A3eZuWza5KU209e+NIPg4zMwZZr0drBE36nzjWMF8loAgLp1uuFJQXA7TFQgfkDUax6Tg&#10;Th62m4/RGjPtej7TLQ+ViBD2GSqoQ2gzKX1Zk0U/cy1x9P5cZzFE2VVSd9hHuDVykSSptNhwXKix&#10;pX1N5X9+tQr6U34Yjj9O28Lt08ak89/ll1FqMh52nyACDeEdfrW/tYIlPK/EG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JQDswQAAANoAAAAPAAAAAAAAAAAAAAAA&#10;AKECAABkcnMvZG93bnJldi54bWxQSwUGAAAAAAQABAD5AAAAjwMAAAAA&#10;" strokeweight="1.25pt"/>
            <v:line id="Line 4" o:spid="_x0000_s1046" style="position:absolute;flip:x;visibility:visible;mso-wrap-style:square" from="4814,4856" to="8668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VDtsMAAADaAAAADwAAAGRycy9kb3ducmV2LnhtbESPQWvCQBSE7wX/w/IEb3WjiNXUVbRQ&#10;KNgejII9vmZfk2D2bci+mvjvu4WCx2FmvmFWm97V6kptqDwbmIwTUMS5txUXBk7H18cFqCDIFmvP&#10;ZOBGATbrwcMKU+s7PtA1k0JFCIcUDZQiTap1yEtyGMa+IY7et28dSpRtoW2LXYS7Wk+TZK4dVhwX&#10;SmzopaT8kv04A8He+Ou8eD93u9PnRaqnD+n3S2NGw377DEqol3v4v/1mDczg70q8AXr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VQ7bDAAAA2gAAAA8AAAAAAAAAAAAA&#10;AAAAoQIAAGRycy9kb3ducmV2LnhtbFBLBQYAAAAABAAEAPkAAACRAwAAAAA=&#10;" strokeweight="1.25pt"/>
            <v:line id="Line 5" o:spid="_x0000_s1047" style="position:absolute;flip:x;visibility:visible;mso-wrap-style:square" from="6347,3534" to="6522,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5oosQAAADaAAAADwAAAGRycy9kb3ducmV2LnhtbESPzWrDMBCE74W+g9hCb41s0yTFjRLy&#10;Q4hpfEna3hdra5tYK2MptvP2UaHQ4zAz3zCL1Wga0VPnassK4kkEgriwuuZSwdfn/uUNhPPIGhvL&#10;pOBGDlbLx4cFptoOfKL+7EsRIOxSVFB536ZSuqIig25iW+Lg/djOoA+yK6XucAhw08gkimbSYM1h&#10;ocKWthUVl/PVKMjzTXGx43F2yPJ5nbx+xDuOv5V6fhrX7yA8jf4//NfOtIIp/F4JN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rmiixAAAANoAAAAPAAAAAAAAAAAA&#10;AAAAAKECAABkcnMvZG93bnJldi54bWxQSwUGAAAAAAQABAD5AAAAkgMAAAAA&#10;">
              <v:stroke dashstyle="longDash"/>
            </v:line>
            <v:line id="Line 6" o:spid="_x0000_s1048" style="position:absolute;flip:x;visibility:visible;mso-wrap-style:square" from="6347,3578" to="7135,4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k4b8AAADaAAAADwAAAGRycy9kb3ducmV2LnhtbESPzarCMBSE94LvEI7gRjRVRKQaRYQL&#10;bv1BcHdojk0xOSlN1F6f3giCy2FmvmGW69ZZ8aAmVJ4VjEcZCOLC64pLBafj33AOIkRkjdYzKfin&#10;AOtVt7PEXPsn7+lxiKVIEA45KjAx1rmUoTDkMIx8TZy8q28cxiSbUuoGnwnurJxk2Uw6rDgtGKxp&#10;a6i4He5OgR7Ly+5c8W1wtydbvMJUm3qqVL/XbhYgIrXxF/62d1rBDD5X0g2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K1k4b8AAADaAAAADwAAAAAAAAAAAAAAAACh&#10;AgAAZHJzL2Rvd25yZXYueG1sUEsFBgAAAAAEAAQA+QAAAI0DAAAAAA==&#10;">
              <v:stroke endarrow="classic" endarrowwidth="narrow" endarrowlength="long"/>
            </v:line>
            <v:line id="Line 7" o:spid="_x0000_s1049" style="position:absolute;flip:x;visibility:visible;mso-wrap-style:square" from="6216,4460" to="6347,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HBesAAAADaAAAADwAAAGRycy9kb3ducmV2LnhtbESPQYvCMBSE78L+h/AWvMiaKrIu1VRE&#10;ELzqiuDt0Tyb0uSlNFHr/vqNIHgcZuYbZrnqnRU36kLtWcFknIEgLr2uuVJw/N1+/YAIEVmj9UwK&#10;HhRgVXwMlphrf+c93Q6xEgnCIUcFJsY2lzKUhhyGsW+Jk3fxncOYZFdJ3eE9wZ2V0yz7lg5rTgsG&#10;W9oYKpvD1SnQE3nenWpuRld7tOVfmGnTzpQafvbrBYhIfXyHX+2dVjCH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vhwXrAAAAA2gAAAA8AAAAAAAAAAAAAAAAA&#10;oQIAAGRycy9kb3ducmV2LnhtbFBLBQYAAAAABAAEAPkAAACOAwAAAAA=&#10;">
              <v:stroke endarrow="classic" endarrowwidth="narrow" endarrowlength="long"/>
            </v:line>
            <v:line id="Line 8" o:spid="_x0000_s1050" style="position:absolute;visibility:visible;mso-wrap-style:square" from="6216,4856" to="6216,5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eEvMEAAADaAAAADwAAAGRycy9kb3ducmV2LnhtbERPW2vCMBR+F/Yfwhn4NtMV2UY1ihcE&#10;kcGcF7bHQ3NsypqT2sRa/715GPj48d3H085WoqXGl44VvA4SEMS50yUXCg771csHCB+QNVaOScGN&#10;PEwnT70xZtpd+ZvaXShEDGGfoQITQp1J6XNDFv3A1cSRO7nGYoiwKaRu8BrDbSXTJHmTFkuODQZr&#10;WhjK/3YXq2C7aeloP3/pa7Mavi/P85TMT6pU/7mbjUAE6sJD/O9eawVxa7wSb4C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d4S8wQAAANoAAAAPAAAAAAAAAAAAAAAA&#10;AKECAABkcnMvZG93bnJldi54bWxQSwUGAAAAAAQABAD5AAAAjwMAAAAA&#10;">
              <v:stroke dashstyle="longDash"/>
            </v:line>
            <v:line id="Line 9" o:spid="_x0000_s1051" style="position:absolute;flip:x;visibility:visible;mso-wrap-style:square" from="5821,4856" to="6216,5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Lwk8AAAADaAAAADwAAAGRycy9kb3ducmV2LnhtbESPQYvCMBSE78L+h/AWvMiaKrK41VRE&#10;ELzqiuDt0Tyb0uSlNFHr/vqNIHgcZuYbZrnqnRU36kLtWcFknIEgLr2uuVJw/N1+zUGEiKzReiYF&#10;DwqwKj4GS8y1v/OebodYiQThkKMCE2ObSxlKQw7D2LfEybv4zmFMsquk7vCe4M7KaZZ9S4c1pwWD&#10;LW0Mlc3h6hToiTzvTjU3o6s92vIvzLRpZ0oNP/v1AkSkPr7Dr/ZOK/iB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y8JPAAAAA2gAAAA8AAAAAAAAAAAAAAAAA&#10;oQIAAGRycy9kb3ducmV2LnhtbFBLBQYAAAAABAAEAPkAAACOAwAAAAA=&#10;">
              <v:stroke endarrow="classic" endarrowwidth="narrow" endarrowlength="long"/>
            </v:line>
            <v:shape id="Arc 10" o:spid="_x0000_s1052" style="position:absolute;left:7223;top:4636;width:44;height:220;flip:x y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5R9cUA&#10;AADbAAAADwAAAGRycy9kb3ducmV2LnhtbESPT2vCQBDF74V+h2UKvdWNPUhJ3YgGWizUQqwXb2N2&#10;8gezsyG7xvjtnUOhtxnem/d+s1xNrlMjDaH1bGA+S0ARl962XBs4/H68vIEKEdli55kM3CjAKnt8&#10;WGJq/ZULGvexVhLCIUUDTYx9qnUoG3IYZr4nFq3yg8Mo61BrO+BVwl2nX5NkoR22LA0N9pQ3VJ73&#10;F2egONqfXX7aXvLNp16Mp+/iVn0Vxjw/Tet3UJGm+G/+u95awRd6+UUG0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TlH1xQAAANsAAAAPAAAAAAAAAAAAAAAAAJgCAABkcnMv&#10;ZG93bnJldi54bWxQSwUGAAAAAAQABAD1AAAAigMAAAAA&#10;" adj="0,,0" path="m-1,nfc11929,,21600,9670,21600,21600em-1,nsc11929,,21600,9670,21600,21600l,21600,-1,xe" filled="f">
              <v:stroke joinstyle="round"/>
              <v:formulas/>
              <v:path arrowok="t" o:extrusionok="f" o:connecttype="custom" o:connectlocs="0,0;44,220;0,220" o:connectangles="0,0,0"/>
            </v:shape>
            <v:shape id="Text Box 11" o:spid="_x0000_s1053" type="#_x0000_t202" style="position:absolute;left:7179;top:4812;width:482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<v:textbox>
                <w:txbxContent>
                  <w:p w:rsidR="003333EE" w:rsidRPr="00566F23" w:rsidRDefault="003333EE" w:rsidP="003333EE">
                    <w:pPr>
                      <w:rPr>
                        <w:i/>
                        <w:sz w:val="36"/>
                        <w:szCs w:val="36"/>
                      </w:rPr>
                    </w:pPr>
                    <w:r w:rsidRPr="00566F23">
                      <w:rPr>
                        <w:i/>
                        <w:sz w:val="36"/>
                        <w:szCs w:val="36"/>
                      </w:rPr>
                      <w:t>α</w:t>
                    </w:r>
                  </w:p>
                </w:txbxContent>
              </v:textbox>
            </v:shape>
            <v:shape id="Text Box 12" o:spid="_x0000_s1054" type="#_x0000_t202" style="position:absolute;left:6522;top:3578;width:481;height: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<v:textbox>
                <w:txbxContent>
                  <w:p w:rsidR="003333EE" w:rsidRPr="00566F23" w:rsidRDefault="003333EE" w:rsidP="003333EE">
                    <w:pPr>
                      <w:rPr>
                        <w:i/>
                        <w:sz w:val="36"/>
                        <w:szCs w:val="36"/>
                      </w:rPr>
                    </w:pPr>
                    <w:r>
                      <w:rPr>
                        <w:i/>
                        <w:sz w:val="36"/>
                        <w:szCs w:val="36"/>
                      </w:rPr>
                      <w:t>γ</w:t>
                    </w:r>
                  </w:p>
                </w:txbxContent>
              </v:textbox>
            </v:shape>
            <v:shape id="Freeform 13" o:spid="_x0000_s1055" style="position:absolute;left:4680;top:4207;width:194;height:652;visibility:visible;mso-wrap-style:square;v-text-anchor:top" coordsize="253,8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1sEA&#10;AADbAAAADwAAAGRycy9kb3ducmV2LnhtbERPS4vCMBC+L/gfwgjeNFVRltpURBR1lz34wuvQjG2x&#10;mZQmav33mwVhb/PxPSeZt6YSD2pcaVnBcBCBIM6sLjlXcDqu+58gnEfWWFkmBS9yME87HwnG2j55&#10;T4+Dz0UIYRejgsL7OpbSZQUZdANbEwfuahuDPsAml7rBZwg3lRxF0VQaLDk0FFjTsqDsdrgbBdV0&#10;9U3u/rOV2e68n5T55fTVbpTqddvFDISn1v+L3+6tDvPH8PdLOEC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u7tbBAAAA2wAAAA8AAAAAAAAAAAAAAAAAmAIAAGRycy9kb3du&#10;cmV2LnhtbFBLBQYAAAAABAAEAPUAAACGAwAAAAA=&#10;" path="m180,844c123,801,112,758,57,720,5,643,21,678,,619,25,602,56,593,79,574v11,-9,13,-24,23,-34c123,519,148,505,169,484,216,345,166,161,237,56,251,15,253,33,237,e" filled="f">
              <v:path arrowok="t" o:connecttype="custom" o:connectlocs="138,652;44,556;0,478;61,443;78,417;130,374;182,43;182,0" o:connectangles="0,0,0,0,0,0,0,0"/>
            </v:shape>
            <v:shape id="Arc 14" o:spid="_x0000_s1056" style="position:absolute;left:6478;top:3975;width:207;height:176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xyDMEA&#10;AADbAAAADwAAAGRycy9kb3ducmV2LnhtbERPS2vCQBC+F/wPywje6kZbpI2uIlqh4MFH633Mjkkw&#10;Oxt215j8e1co9DYf33Nmi9ZUoiHnS8sKRsMEBHFmdcm5gt+fzesHCB+QNVaWSUFHHhbz3ssMU23v&#10;fKDmGHIRQ9inqKAIoU6l9FlBBv3Q1sSRu1hnMETocqkd3mO4qeQ4SSbSYMmxocCaVgVl1+PNKDgF&#10;vb7l4+0Kd5PPr33tuvNb0yk16LfLKYhAbfgX/7m/dZz/Ds9f4g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ccgzBAAAA2wAAAA8AAAAAAAAAAAAAAAAAmAIAAGRycy9kb3du&#10;cmV2LnhtbFBLBQYAAAAABAAEAPUAAACGAwAAAAA=&#10;" adj="0,,0" path="m-1,nfc9149,,17306,5764,20360,14389em-1,nsc9149,,17306,5764,20360,14389l,21600,-1,xe" filled="f">
              <v:stroke joinstyle="round"/>
              <v:formulas/>
              <v:path arrowok="t" o:extrusionok="f" o:connecttype="custom" o:connectlocs="0,0;207,117;0,176" o:connectangles="0,0,0"/>
            </v:shape>
            <v:shape id="Text Box 15" o:spid="_x0000_s1057" type="#_x0000_t202" style="position:absolute;left:4332;top:4900;width:1446;height: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3333EE" w:rsidRPr="00AC0FF0" w:rsidRDefault="003333EE" w:rsidP="003333EE">
                    <w:pPr>
                      <w:rPr>
                        <w:szCs w:val="32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3333EE" w:rsidRDefault="003333EE" w:rsidP="003333EE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333EE" w:rsidRPr="00420DEB" w:rsidRDefault="003333EE" w:rsidP="0086518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4ED0">
        <w:rPr>
          <w:rFonts w:ascii="Times New Roman" w:hAnsi="Times New Roman" w:cs="Times New Roman"/>
          <w:b/>
          <w:sz w:val="28"/>
          <w:szCs w:val="28"/>
        </w:rPr>
        <w:t>Решение задачи 5</w:t>
      </w:r>
      <w:r w:rsidRPr="00404ED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При малом угле падения </w:t>
      </w:r>
      <w:r w:rsidRPr="00420DEB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70" type="#_x0000_t75" style="width:11.25pt;height:13.5pt" o:ole="">
            <v:imagedata r:id="rId91" o:title=""/>
          </v:shape>
          <o:OLEObject Type="Embed" ProgID="Equation.DSMT4" ShapeID="_x0000_i1070" DrawAspect="Content" ObjectID="_1506507521" r:id="rId92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 угол преломления равен </w:t>
      </w:r>
      <w:r w:rsidRPr="00420DEB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71" type="#_x0000_t75" style="width:13.5pt;height:36pt" o:ole="">
            <v:imagedata r:id="rId93" o:title=""/>
          </v:shape>
          <o:OLEObject Type="Embed" ProgID="Equation.DSMT4" ShapeID="_x0000_i1071" DrawAspect="Content" ObjectID="_1506507522" r:id="rId94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Из чертежа находим, что </w:t>
      </w:r>
      <w:r w:rsidRPr="00420DEB">
        <w:rPr>
          <w:rFonts w:ascii="Times New Roman" w:hAnsi="Times New Roman" w:cs="Times New Roman"/>
          <w:position w:val="-28"/>
          <w:sz w:val="28"/>
          <w:szCs w:val="28"/>
        </w:rPr>
        <w:object w:dxaOrig="1359" w:dyaOrig="720">
          <v:shape id="_x0000_i1072" type="#_x0000_t75" style="width:68.25pt;height:36pt" o:ole="">
            <v:imagedata r:id="rId95" o:title=""/>
          </v:shape>
          <o:OLEObject Type="Embed" ProgID="Equation.DSMT4" ShapeID="_x0000_i1072" DrawAspect="Content" ObjectID="_1506507523" r:id="rId96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420DEB">
        <w:rPr>
          <w:rFonts w:ascii="Times New Roman" w:hAnsi="Times New Roman" w:cs="Times New Roman"/>
          <w:position w:val="-28"/>
          <w:sz w:val="28"/>
          <w:szCs w:val="28"/>
        </w:rPr>
        <w:object w:dxaOrig="4140" w:dyaOrig="720">
          <v:shape id="_x0000_i1073" type="#_x0000_t75" style="width:207pt;height:36pt" o:ole="">
            <v:imagedata r:id="rId97" o:title=""/>
          </v:shape>
          <o:OLEObject Type="Embed" ProgID="Equation.DSMT4" ShapeID="_x0000_i1073" DrawAspect="Content" ObjectID="_1506507524" r:id="rId98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следовательно, </w:t>
      </w:r>
      <w:r w:rsidRPr="00420DEB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74" type="#_x0000_t75" style="width:57pt;height:36pt" o:ole="">
            <v:imagedata r:id="rId99" o:title=""/>
          </v:shape>
          <o:OLEObject Type="Embed" ProgID="Equation.DSMT4" ShapeID="_x0000_i1074" DrawAspect="Content" ObjectID="_1506507525" r:id="rId100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, и </w:t>
      </w:r>
      <w:r w:rsidRPr="00420DEB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1075" type="#_x0000_t75" style="width:93pt;height:17.25pt" o:ole="">
            <v:imagedata r:id="rId101" o:title=""/>
          </v:shape>
          <o:OLEObject Type="Embed" ProgID="Equation.DSMT4" ShapeID="_x0000_i1075" DrawAspect="Content" ObjectID="_1506507526" r:id="rId102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Тогда угол отклонения первоначального луча равен </w:t>
      </w:r>
      <w:r w:rsidRPr="00420DEB">
        <w:rPr>
          <w:rFonts w:ascii="Times New Roman" w:hAnsi="Times New Roman" w:cs="Times New Roman"/>
          <w:position w:val="-14"/>
          <w:sz w:val="28"/>
          <w:szCs w:val="28"/>
        </w:rPr>
        <w:object w:dxaOrig="4680" w:dyaOrig="420">
          <v:shape id="_x0000_i1076" type="#_x0000_t75" style="width:234pt;height:21pt" o:ole="">
            <v:imagedata r:id="rId103" o:title=""/>
          </v:shape>
          <o:OLEObject Type="Embed" ProgID="Equation.DSMT4" ShapeID="_x0000_i1076" DrawAspect="Content" ObjectID="_1506507527" r:id="rId104"/>
        </w:object>
      </w:r>
      <w:r w:rsidRPr="00420DE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333EE" w:rsidRPr="00420DEB" w:rsidRDefault="003333EE" w:rsidP="003333E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034C5" w:rsidRDefault="003333EE" w:rsidP="00865189">
      <w:pPr>
        <w:ind w:firstLine="708"/>
      </w:pPr>
      <w:bookmarkStart w:id="0" w:name="_GoBack"/>
      <w:bookmarkEnd w:id="0"/>
      <w:r w:rsidRPr="00404ED0">
        <w:rPr>
          <w:rFonts w:ascii="Times New Roman" w:hAnsi="Times New Roman" w:cs="Times New Roman"/>
          <w:b/>
          <w:sz w:val="28"/>
          <w:szCs w:val="28"/>
        </w:rPr>
        <w:t>Рекомендуемая оценка задачи 5</w:t>
      </w:r>
      <w:r w:rsidRPr="00420DE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Запись выражения для угла преломления при малом угле падения – 1 балла, нахождение углов φ, ψ, θ, β – по 2 балла за каждый угол, окончательный ответ – 1 балл. Итого – 10 баллов.</w:t>
      </w:r>
    </w:p>
    <w:sectPr w:rsidR="004034C5" w:rsidSect="005718F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333EE"/>
    <w:rsid w:val="003333EE"/>
    <w:rsid w:val="004034C5"/>
    <w:rsid w:val="00404ED0"/>
    <w:rsid w:val="005718F7"/>
    <w:rsid w:val="006A5D98"/>
    <w:rsid w:val="00865189"/>
    <w:rsid w:val="00BB5C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333EE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B5C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B5C4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607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png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9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867</Words>
  <Characters>4945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4</cp:revision>
  <dcterms:created xsi:type="dcterms:W3CDTF">2015-10-13T05:06:00Z</dcterms:created>
  <dcterms:modified xsi:type="dcterms:W3CDTF">2015-10-16T10:29:00Z</dcterms:modified>
</cp:coreProperties>
</file>